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25" r:id="rId4"/>
    <p:sldId id="623" r:id="rId5"/>
    <p:sldId id="636" r:id="rId6"/>
    <p:sldId id="649" r:id="rId7"/>
    <p:sldId id="650" r:id="rId8"/>
    <p:sldId id="641" r:id="rId9"/>
    <p:sldId id="648" r:id="rId10"/>
    <p:sldId id="651" r:id="rId11"/>
    <p:sldId id="652" r:id="rId12"/>
    <p:sldId id="605" r:id="rId13"/>
    <p:sldId id="607" r:id="rId14"/>
    <p:sldId id="610" r:id="rId15"/>
    <p:sldId id="617" r:id="rId16"/>
    <p:sldId id="613" r:id="rId17"/>
    <p:sldId id="656" r:id="rId18"/>
    <p:sldId id="614" r:id="rId19"/>
    <p:sldId id="661" r:id="rId20"/>
    <p:sldId id="660" r:id="rId21"/>
    <p:sldId id="615" r:id="rId22"/>
    <p:sldId id="664" r:id="rId23"/>
    <p:sldId id="64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116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all edge weights differ,</a:t>
            </a:r>
          </a:p>
          <a:p>
            <a:r>
              <a:rPr lang="en-US" sz="6000" dirty="0" smtClean="0"/>
              <a:t>then spanning tree 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-weight 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9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789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4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/>
              <a:t> </a:t>
            </a:r>
            <a:r>
              <a:rPr lang="en-US" sz="6600" dirty="0" smtClean="0"/>
              <a:t>be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6212"/>
              </p:ext>
            </p:extLst>
          </p:nvPr>
        </p:nvGraphicFramePr>
        <p:xfrm>
          <a:off x="1681163" y="25908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25908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cxnSp>
          <p:nvCxnSpPr>
            <p:cNvPr id="13" name="Straight Connector 12"/>
            <p:cNvCxnSpPr>
              <a:stCxn id="30" idx="3"/>
              <a:endCxn id="37" idx="7"/>
            </p:cNvCxnSpPr>
            <p:nvPr/>
          </p:nvCxnSpPr>
          <p:spPr bwMode="auto">
            <a:xfrm flipH="1">
              <a:off x="3025682" y="2111282"/>
              <a:ext cx="882836" cy="1111436"/>
            </a:xfrm>
            <a:prstGeom prst="line">
              <a:avLst/>
            </a:prstGeom>
            <a:noFill/>
            <a:ln w="698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Oval 29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624031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;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same </a:t>
            </a:r>
            <a:r>
              <a:rPr lang="en-US" sz="5400" dirty="0">
                <a:solidFill>
                  <a:srgbClr val="000000"/>
                </a:solidFill>
              </a:rPr>
              <a:t># </a:t>
            </a:r>
            <a:r>
              <a:rPr lang="en-US" sz="5400" dirty="0" smtClean="0">
                <a:solidFill>
                  <a:srgbClr val="000000"/>
                </a:solidFill>
              </a:rPr>
              <a:t>edges as</a:t>
            </a:r>
          </a:p>
          <a:p>
            <a:pPr lvl="0"/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>
                <a:solidFill>
                  <a:srgbClr val="000000"/>
                </a:solidFill>
              </a:rPr>
              <a:t>so also a spanning </a:t>
            </a:r>
            <a:r>
              <a:rPr lang="en-US" sz="5400" dirty="0" smtClean="0">
                <a:solidFill>
                  <a:srgbClr val="000000"/>
                </a:solidFill>
              </a:rPr>
              <a:t>tree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5029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144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30476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863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 err="1" smtClean="0">
                <a:solidFill>
                  <a:srgbClr val="0000F1"/>
                </a:solidFill>
              </a:rPr>
              <a:t>wt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pPr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153400" cy="42672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a minimum </a:t>
            </a:r>
          </a:p>
          <a:p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spanning tree.</a:t>
            </a:r>
            <a:endParaRPr lang="en-US" sz="57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9</Words>
  <Application>Microsoft Macintosh PowerPoint</Application>
  <PresentationFormat>Letter Paper (8.5x11 in)</PresentationFormat>
  <Paragraphs>15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Swap Lemma</vt:lpstr>
      <vt:lpstr>PowerPoint Presentation</vt:lpstr>
      <vt:lpstr>Min-weight gray sufficient </vt:lpstr>
      <vt:lpstr>Min-weight gray necessary </vt:lpstr>
      <vt:lpstr>Min-weight gray necessary</vt:lpstr>
      <vt:lpstr>Unique Min-weight Tree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Gray 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4-09T03:09:08Z</dcterms:modified>
</cp:coreProperties>
</file>